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0D3" w:rsidRDefault="00F33642" w:rsidP="00E36FA0">
      <w:pPr>
        <w:jc w:val="center"/>
        <w:rPr>
          <w:b/>
          <w:color w:val="1F497D" w:themeColor="text2"/>
          <w:u w:val="single"/>
        </w:rPr>
      </w:pPr>
      <w:r>
        <w:rPr>
          <w:b/>
          <w:color w:val="1F497D" w:themeColor="text2"/>
          <w:u w:val="single"/>
        </w:rPr>
        <w:t>2016-2017</w:t>
      </w:r>
      <w:r w:rsidR="00E36FA0">
        <w:rPr>
          <w:b/>
          <w:color w:val="1F497D" w:themeColor="text2"/>
          <w:u w:val="single"/>
        </w:rPr>
        <w:t xml:space="preserve"> EĞİTİM ÖĞRETİM YILI </w:t>
      </w:r>
      <w:r w:rsidR="00E564B9">
        <w:rPr>
          <w:b/>
          <w:color w:val="1F497D" w:themeColor="text2"/>
          <w:u w:val="single"/>
        </w:rPr>
        <w:t>7</w:t>
      </w:r>
      <w:r>
        <w:rPr>
          <w:b/>
          <w:color w:val="1F497D" w:themeColor="text2"/>
          <w:u w:val="single"/>
        </w:rPr>
        <w:t xml:space="preserve">.SINIFLAR 1.DÖNEM  </w:t>
      </w:r>
      <w:r w:rsidR="00E36FA0">
        <w:rPr>
          <w:b/>
          <w:color w:val="1F497D" w:themeColor="text2"/>
          <w:u w:val="single"/>
        </w:rPr>
        <w:t>DENEME SINAVI</w:t>
      </w:r>
    </w:p>
    <w:p w:rsidR="00E36FA0" w:rsidRDefault="00E36FA0" w:rsidP="00E36FA0">
      <w:pPr>
        <w:rPr>
          <w:b/>
          <w:color w:val="1F497D" w:themeColor="text2"/>
        </w:rPr>
      </w:pPr>
      <w:r w:rsidRPr="00E36FA0">
        <w:rPr>
          <w:b/>
          <w:color w:val="1F497D" w:themeColor="text2"/>
        </w:rPr>
        <w:t xml:space="preserve">ADI SOYADI:  </w:t>
      </w:r>
      <w:hyperlink r:id="rId7" w:history="1">
        <w:r w:rsidR="00A26768" w:rsidRPr="0048649D">
          <w:rPr>
            <w:rStyle w:val="Kpr"/>
          </w:rPr>
          <w:t>https://www.derskitabicevaplarim.com</w:t>
        </w:r>
      </w:hyperlink>
      <w:r w:rsidR="00A26768">
        <w:t xml:space="preserve"> </w:t>
      </w:r>
    </w:p>
    <w:p w:rsidR="00E36FA0" w:rsidRPr="00E36FA0" w:rsidRDefault="00E36FA0" w:rsidP="00E36FA0">
      <w:pPr>
        <w:rPr>
          <w:b/>
          <w:color w:val="1F497D" w:themeColor="text2"/>
        </w:rPr>
      </w:pPr>
      <w:r w:rsidRPr="00E36FA0">
        <w:rPr>
          <w:b/>
          <w:color w:val="1F497D" w:themeColor="text2"/>
        </w:rPr>
        <w:t xml:space="preserve"> SINIF:</w:t>
      </w:r>
      <w:r w:rsidRPr="00E36FA0">
        <w:rPr>
          <w:b/>
          <w:color w:val="1F497D" w:themeColor="text2"/>
        </w:rPr>
        <w:tab/>
      </w:r>
      <w:r w:rsidRPr="00E36FA0">
        <w:rPr>
          <w:b/>
          <w:color w:val="1F497D" w:themeColor="text2"/>
        </w:rPr>
        <w:tab/>
      </w:r>
    </w:p>
    <w:p w:rsidR="00E36FA0" w:rsidRDefault="00E36FA0" w:rsidP="00E36FA0">
      <w:pPr>
        <w:rPr>
          <w:b/>
          <w:color w:val="1F497D" w:themeColor="text2"/>
          <w:u w:val="single"/>
        </w:rPr>
      </w:pPr>
      <w:r>
        <w:rPr>
          <w:b/>
          <w:color w:val="1F497D" w:themeColor="text2"/>
        </w:rPr>
        <w:t xml:space="preserve"> N</w:t>
      </w:r>
      <w:r w:rsidRPr="00E36FA0">
        <w:rPr>
          <w:b/>
          <w:color w:val="1F497D" w:themeColor="text2"/>
        </w:rPr>
        <w:t>O:</w:t>
      </w:r>
      <w:r w:rsidRPr="00E36FA0">
        <w:rPr>
          <w:b/>
          <w:color w:val="1F497D" w:themeColor="text2"/>
        </w:rPr>
        <w:tab/>
      </w:r>
    </w:p>
    <w:p w:rsidR="00E36FA0" w:rsidRPr="00C93DD4" w:rsidRDefault="00C93DD4" w:rsidP="00C93DD4">
      <w:pPr>
        <w:rPr>
          <w:b/>
          <w:color w:val="FF0000"/>
        </w:rPr>
      </w:pPr>
      <w:r w:rsidRPr="00C93DD4">
        <w:rPr>
          <w:b/>
          <w:color w:val="FF0000"/>
        </w:rPr>
        <w:t xml:space="preserve">Konu Dağılımı: </w:t>
      </w:r>
      <w:r w:rsidR="00E564B9">
        <w:rPr>
          <w:b/>
          <w:color w:val="FF0000"/>
        </w:rPr>
        <w:t>Tam sayılarla toplama testi, Tamsayılarla çıkarma testi, Tam sayılarla çarpma testi, Tam sayılarla bölme testi, Tam sayı problemleri testi, Rasyonel sayılar testi, Rasyonel sayılarla toplama testi, Rasyonel sayılarla çıkarma testi, Rasyonel sayılarla çarpma ve bölme testi, Rasyonel sayı problemleri testi.</w:t>
      </w:r>
    </w:p>
    <w:p w:rsidR="00E36FA0" w:rsidRDefault="00E36FA0" w:rsidP="00E36FA0">
      <w:pPr>
        <w:jc w:val="center"/>
        <w:rPr>
          <w:b/>
          <w:color w:val="1F497D" w:themeColor="text2"/>
          <w:u w:val="single"/>
        </w:rPr>
      </w:pPr>
    </w:p>
    <w:p w:rsidR="00E36FA0" w:rsidRDefault="00E36FA0" w:rsidP="00E36FA0">
      <w:pPr>
        <w:jc w:val="center"/>
        <w:rPr>
          <w:b/>
          <w:color w:val="1F497D" w:themeColor="text2"/>
          <w:u w:val="single"/>
        </w:rPr>
        <w:sectPr w:rsidR="00E36FA0" w:rsidSect="002050D3">
          <w:headerReference w:type="even" r:id="rId8"/>
          <w:headerReference w:type="default" r:id="rId9"/>
          <w:footerReference w:type="even" r:id="rId10"/>
          <w:footerReference w:type="default" r:id="rId11"/>
          <w:headerReference w:type="first" r:id="rId12"/>
          <w:footerReference w:type="first" r:id="rId13"/>
          <w:pgSz w:w="11906" w:h="16838"/>
          <w:pgMar w:top="720" w:right="720" w:bottom="720" w:left="720" w:header="708" w:footer="708" w:gutter="0"/>
          <w:cols w:space="282"/>
          <w:docGrid w:linePitch="360"/>
        </w:sectPr>
      </w:pPr>
    </w:p>
    <w:p w:rsidR="00B74496" w:rsidRDefault="002F51BB" w:rsidP="002F51BB">
      <w:pPr>
        <w:ind w:right="129"/>
      </w:pPr>
      <w:r>
        <w:lastRenderedPageBreak/>
        <w:t xml:space="preserve">1)   </w:t>
      </w:r>
      <w:r w:rsidR="00B74496">
        <w:t>-138,  -84,  -60,  -1</w:t>
      </w:r>
    </w:p>
    <w:p w:rsidR="002F51BB" w:rsidRDefault="00456933" w:rsidP="002F51BB">
      <w:pPr>
        <w:ind w:right="129"/>
        <w:rPr>
          <w:sz w:val="24"/>
        </w:rPr>
      </w:pPr>
      <w:r>
        <w:rPr>
          <w:sz w:val="24"/>
        </w:rPr>
        <w:t xml:space="preserve">Aşağıdaki </w:t>
      </w:r>
      <w:r w:rsidR="00B74496">
        <w:rPr>
          <w:sz w:val="24"/>
        </w:rPr>
        <w:t>verilen işlemleri doğru çözen Yakup yukarıdaki hangi cevabı bulmamıştır?</w:t>
      </w:r>
    </w:p>
    <w:p w:rsidR="00B74496" w:rsidRDefault="00B74496" w:rsidP="00B74496">
      <w:r>
        <w:t>A) (-48)+(+47)=</w:t>
      </w:r>
      <w:r>
        <w:tab/>
      </w:r>
      <w:r>
        <w:tab/>
        <w:t>B) (-62)+(-12)=</w:t>
      </w:r>
    </w:p>
    <w:p w:rsidR="00B74496" w:rsidRDefault="00B74496" w:rsidP="00B74496">
      <w:r>
        <w:t>C) -47-(+13)=</w:t>
      </w:r>
      <w:r>
        <w:tab/>
      </w:r>
      <w:r>
        <w:tab/>
      </w:r>
      <w:r w:rsidRPr="00B74496">
        <w:rPr>
          <w:color w:val="FF0000"/>
        </w:rPr>
        <w:t>D) -69-(-69)=</w:t>
      </w:r>
    </w:p>
    <w:p w:rsidR="002050D3" w:rsidRDefault="002050D3"/>
    <w:p w:rsidR="00BC2765" w:rsidRDefault="00BC2765"/>
    <w:p w:rsidR="00BC2765" w:rsidRDefault="00BC2765"/>
    <w:p w:rsidR="00B74496" w:rsidRDefault="00DB0FA7" w:rsidP="00B74496">
      <w:r>
        <w:rPr>
          <w:noProof/>
        </w:rPr>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9" o:spid="_x0000_s1026" type="#_x0000_t96" style="position:absolute;margin-left:84.75pt;margin-top:3.35pt;width:8.5pt;height:8.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" fillcolor="#b6dde8"/>
        </w:pict>
      </w:r>
      <w:r w:rsidR="002F51BB">
        <w:rPr>
          <w:sz w:val="24"/>
          <w:szCs w:val="24"/>
        </w:rPr>
        <w:t>2</w:t>
      </w:r>
      <w:r w:rsidR="00456933">
        <w:rPr>
          <w:sz w:val="24"/>
          <w:szCs w:val="24"/>
        </w:rPr>
        <w:t xml:space="preserve">) </w:t>
      </w:r>
      <w:r w:rsidR="00B74496" w:rsidRPr="009F0B3B">
        <w:rPr>
          <w:position w:val="-10"/>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14" o:title=""/>
          </v:shape>
          <o:OLEObject Type="Embed" ProgID="Equation.DSMT4" ShapeID="_x0000_i1025" DrawAspect="Content" ObjectID="_1734389201" r:id="rId15"/>
        </w:object>
      </w:r>
    </w:p>
    <w:p w:rsidR="00B74496" w:rsidRDefault="00DB0FA7" w:rsidP="00B74496">
      <w:r>
        <w:rPr>
          <w:noProof/>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 o:spid="_x0000_s1051" type="#_x0000_t9" style="position:absolute;margin-left:73.5pt;margin-top:7.75pt;width:8.5pt;height:8.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" fillcolor="#fabf8f"/>
        </w:pict>
      </w:r>
      <w:r>
        <w:rPr>
          <w:noProof/>
        </w:rPr>
        <w:pict>
          <v:shape id="AutoShape 6" o:spid="_x0000_s1050" type="#_x0000_t96" style="position:absolute;margin-left:21.75pt;margin-top:7.75pt;width:8.5pt;height:8.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" fillcolor="#b6dde8"/>
        </w:pict>
      </w:r>
      <w:r w:rsidR="00B74496" w:rsidRPr="00B74496">
        <w:t xml:space="preserve">      </w:t>
      </w:r>
      <w:r w:rsidR="00B74496" w:rsidRPr="00B74496">
        <w:rPr>
          <w:sz w:val="32"/>
          <w:szCs w:val="32"/>
        </w:rPr>
        <w:t>-</w:t>
      </w:r>
      <w:r w:rsidR="00B74496">
        <w:t xml:space="preserve">     </w:t>
      </w:r>
      <w:r w:rsidR="00B74496" w:rsidRPr="009F0B3B">
        <w:rPr>
          <w:position w:val="-10"/>
        </w:rPr>
        <w:object w:dxaOrig="820" w:dyaOrig="320">
          <v:shape id="_x0000_i1026" type="#_x0000_t75" style="width:41.25pt;height:15.75pt" o:ole="">
            <v:imagedata r:id="rId16" o:title=""/>
          </v:shape>
          <o:OLEObject Type="Embed" ProgID="Equation.DSMT4" ShapeID="_x0000_i1026" DrawAspect="Content" ObjectID="_1734389202" r:id="rId17"/>
        </w:object>
      </w:r>
    </w:p>
    <w:p w:rsidR="00B74496" w:rsidRDefault="00DB0FA7" w:rsidP="00B74496">
      <w:r>
        <w:rPr>
          <w:noProof/>
        </w:rPr>
        <w:pict>
          <v:shape id="AutoShape 8" o:spid="_x0000_s1048" type="#_x0000_t9" style="position:absolute;margin-left:118.25pt;margin-top:3.75pt;width:8.5pt;height:8.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" fillcolor="#fabf8f"/>
        </w:pict>
      </w:r>
      <w:r w:rsidR="00B74496">
        <w:t>Yukarıdaki işlemin sonucu      aşağıdakilerden hangisidir?</w:t>
      </w:r>
    </w:p>
    <w:p w:rsidR="00B74496" w:rsidRDefault="00B74496" w:rsidP="00B74496">
      <w:r>
        <w:t>A) -5</w:t>
      </w:r>
      <w:r>
        <w:tab/>
      </w:r>
      <w:r>
        <w:tab/>
        <w:t>B) -1</w:t>
      </w:r>
      <w:r>
        <w:tab/>
      </w:r>
      <w:r>
        <w:tab/>
        <w:t>C) 1</w:t>
      </w:r>
      <w:r>
        <w:tab/>
      </w:r>
      <w:r>
        <w:tab/>
      </w:r>
      <w:r w:rsidRPr="00B74496">
        <w:rPr>
          <w:color w:val="FF0000"/>
        </w:rPr>
        <w:t>D) 0</w:t>
      </w:r>
    </w:p>
    <w:p w:rsidR="00456933" w:rsidRDefault="00456933" w:rsidP="00B74496">
      <w:pPr>
        <w:ind w:right="129"/>
        <w:rPr>
          <w:sz w:val="24"/>
          <w:szCs w:val="24"/>
        </w:rPr>
      </w:pPr>
    </w:p>
    <w:p w:rsidR="00BC2765" w:rsidRDefault="00BC2765" w:rsidP="002F51BB">
      <w:pPr>
        <w:ind w:right="129"/>
        <w:rPr>
          <w:sz w:val="24"/>
          <w:szCs w:val="24"/>
        </w:rPr>
      </w:pPr>
    </w:p>
    <w:p w:rsidR="00BC2765" w:rsidRDefault="00BC2765" w:rsidP="002F51BB">
      <w:pPr>
        <w:ind w:right="129"/>
        <w:rPr>
          <w:sz w:val="24"/>
          <w:szCs w:val="24"/>
        </w:rPr>
      </w:pPr>
    </w:p>
    <w:p w:rsidR="00B74496" w:rsidRDefault="00456933" w:rsidP="00B74496">
      <w:pPr>
        <w:rPr>
          <w:noProof/>
        </w:rPr>
      </w:pPr>
      <w:r>
        <w:rPr>
          <w:sz w:val="24"/>
          <w:szCs w:val="24"/>
        </w:rPr>
        <w:t>3</w:t>
      </w:r>
      <w:r w:rsidR="00B74496">
        <w:rPr>
          <w:sz w:val="24"/>
          <w:szCs w:val="24"/>
        </w:rPr>
        <w:t>)</w:t>
      </w:r>
      <w:r w:rsidR="00B74496" w:rsidRPr="00B74496">
        <w:rPr>
          <w:noProof/>
        </w:rPr>
        <w:t xml:space="preserve"> </w:t>
      </w:r>
      <w:r w:rsidR="00B74496">
        <w:rPr>
          <w:noProof/>
        </w:rPr>
        <w:t xml:space="preserve">Aşağıdaki şekle göre </w:t>
      </w:r>
      <w:r w:rsidR="00B74496" w:rsidRPr="00B74496">
        <w:rPr>
          <w:noProof/>
          <w:position w:val="-28"/>
        </w:rPr>
        <w:object w:dxaOrig="580" w:dyaOrig="660">
          <v:shape id="_x0000_i1027" type="#_x0000_t75" style="width:29.25pt;height:33pt" o:ole="">
            <v:imagedata r:id="rId18" o:title=""/>
          </v:shape>
          <o:OLEObject Type="Embed" ProgID="Equation.DSMT4" ShapeID="_x0000_i1027" DrawAspect="Content" ObjectID="_1734389203" r:id="rId19"/>
        </w:object>
      </w:r>
      <w:r w:rsidR="00B74496">
        <w:rPr>
          <w:noProof/>
        </w:rPr>
        <w:t xml:space="preserve"> kaçtır?</w:t>
      </w:r>
    </w:p>
    <w:p w:rsidR="00B74496" w:rsidRDefault="00B74496" w:rsidP="00B74496">
      <w:r>
        <w:rPr>
          <w:noProof/>
        </w:rPr>
        <w:drawing>
          <wp:inline distT="0" distB="0" distL="0" distR="0">
            <wp:extent cx="2857899" cy="905001"/>
            <wp:effectExtent l="0" t="0" r="0"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4-11.png"/>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57899" cy="905001"/>
                    </a:xfrm>
                    <a:prstGeom prst="rect">
                      <a:avLst/>
                    </a:prstGeom>
                  </pic:spPr>
                </pic:pic>
              </a:graphicData>
            </a:graphic>
          </wp:inline>
        </w:drawing>
      </w:r>
    </w:p>
    <w:p w:rsidR="00B74496" w:rsidRDefault="00B74496" w:rsidP="00B74496">
      <w:r>
        <w:t>A) -10</w:t>
      </w:r>
      <w:r>
        <w:tab/>
      </w:r>
      <w:r>
        <w:tab/>
        <w:t>B) 10</w:t>
      </w:r>
      <w:r>
        <w:tab/>
      </w:r>
      <w:r>
        <w:tab/>
      </w:r>
      <w:r w:rsidRPr="00B74496">
        <w:rPr>
          <w:color w:val="FF0000"/>
        </w:rPr>
        <w:t>C) -8</w:t>
      </w:r>
      <w:r>
        <w:tab/>
      </w:r>
      <w:r>
        <w:tab/>
        <w:t>D) 8</w:t>
      </w:r>
    </w:p>
    <w:p w:rsidR="002F51BB" w:rsidRDefault="002F51BB" w:rsidP="00B74496">
      <w:pPr>
        <w:ind w:right="129"/>
      </w:pPr>
    </w:p>
    <w:p w:rsidR="002F51BB" w:rsidRDefault="002F51BB" w:rsidP="002F51BB">
      <w:pPr>
        <w:ind w:left="-993" w:right="-993"/>
      </w:pPr>
    </w:p>
    <w:p w:rsidR="00B74496" w:rsidRDefault="002F51BB" w:rsidP="00B74496">
      <w:r>
        <w:t>4)</w:t>
      </w:r>
      <w:r w:rsidR="00B74496">
        <w:t xml:space="preserve"> 10-9+8-7+6-5+4-3+2-1 işleminin sonucu kaçtır?</w:t>
      </w:r>
    </w:p>
    <w:p w:rsidR="00B74496" w:rsidRDefault="00121554" w:rsidP="00B74496">
      <w:r>
        <w:t>A) -5</w:t>
      </w:r>
      <w:r>
        <w:tab/>
      </w:r>
      <w:r>
        <w:tab/>
      </w:r>
      <w:r w:rsidRPr="00121554">
        <w:rPr>
          <w:color w:val="FF0000"/>
        </w:rPr>
        <w:t>B) 5</w:t>
      </w:r>
      <w:r>
        <w:tab/>
      </w:r>
      <w:r>
        <w:tab/>
        <w:t>C)- 45</w:t>
      </w:r>
      <w:r w:rsidR="00B74496">
        <w:tab/>
      </w:r>
      <w:r w:rsidR="00B74496">
        <w:tab/>
        <w:t>D) 45</w:t>
      </w:r>
    </w:p>
    <w:p w:rsidR="00F0353F" w:rsidRDefault="00F0353F" w:rsidP="004D446D">
      <w:pPr>
        <w:ind w:right="129"/>
        <w:rPr>
          <w:sz w:val="24"/>
          <w:szCs w:val="24"/>
        </w:rPr>
      </w:pPr>
    </w:p>
    <w:p w:rsidR="004D446D" w:rsidRDefault="004D446D" w:rsidP="00121554">
      <w:pPr>
        <w:ind w:right="-993"/>
      </w:pPr>
      <w:r>
        <w:t xml:space="preserve">5) </w:t>
      </w:r>
      <w:r w:rsidR="00121554">
        <w:t xml:space="preserve">[15 + (-8)] + 24 = a + [(-8) + b ] </w:t>
      </w:r>
    </w:p>
    <w:p w:rsidR="00121554" w:rsidRDefault="00121554" w:rsidP="00121554">
      <w:pPr>
        <w:ind w:right="-993"/>
      </w:pPr>
      <w:r>
        <w:t>Yukarıda verilen işlem eşitliğine göre  -a + b işleminin sonucu kaçtır?</w:t>
      </w:r>
    </w:p>
    <w:p w:rsidR="00121554" w:rsidRDefault="00121554" w:rsidP="00121554">
      <w:r w:rsidRPr="00121554">
        <w:rPr>
          <w:color w:val="FF0000"/>
        </w:rPr>
        <w:t>A) 9</w:t>
      </w:r>
      <w:r>
        <w:tab/>
      </w:r>
      <w:r>
        <w:tab/>
      </w:r>
      <w:r w:rsidRPr="00121554">
        <w:t xml:space="preserve">B) </w:t>
      </w:r>
      <w:r>
        <w:t>-9</w:t>
      </w:r>
      <w:r>
        <w:tab/>
      </w:r>
      <w:r>
        <w:tab/>
        <w:t>C)- 39</w:t>
      </w:r>
      <w:r>
        <w:tab/>
      </w:r>
      <w:r>
        <w:tab/>
        <w:t>D) 39</w:t>
      </w:r>
    </w:p>
    <w:p w:rsidR="00BC2765" w:rsidRDefault="00121554" w:rsidP="004D446D">
      <w:pPr>
        <w:ind w:right="-12"/>
        <w:rPr>
          <w:position w:val="-24"/>
        </w:rPr>
      </w:pPr>
      <w:r>
        <w:t xml:space="preserve"> </w:t>
      </w:r>
    </w:p>
    <w:p w:rsidR="00121554" w:rsidRDefault="004D446D" w:rsidP="00E36FA0">
      <w:r>
        <w:t>6)</w:t>
      </w:r>
      <w:r w:rsidRPr="004D446D">
        <w:rPr>
          <w:noProof/>
        </w:rPr>
        <w:t xml:space="preserve"> </w:t>
      </w:r>
      <w:r w:rsidR="00121554">
        <w:rPr>
          <w:noProof/>
        </w:rPr>
        <w:t xml:space="preserve"> </w:t>
      </w:r>
    </w:p>
    <w:tbl>
      <w:tblPr>
        <w:tblStyle w:val="TabloKlavuzu"/>
        <w:tblW w:w="0" w:type="auto"/>
        <w:tblLook w:val="04A0"/>
      </w:tblPr>
      <w:tblGrid>
        <w:gridCol w:w="2615"/>
        <w:gridCol w:w="2616"/>
      </w:tblGrid>
      <w:tr w:rsidR="00121554" w:rsidTr="00121554">
        <w:tc>
          <w:tcPr>
            <w:tcW w:w="2615" w:type="dxa"/>
            <w:tcBorders>
              <w:bottom w:val="single" w:sz="4" w:space="0" w:color="auto"/>
            </w:tcBorders>
            <w:shd w:val="clear" w:color="auto" w:fill="4F81BD" w:themeFill="accent1"/>
          </w:tcPr>
          <w:p w:rsidR="00121554" w:rsidRPr="00121554" w:rsidRDefault="00121554" w:rsidP="00121554">
            <w:pPr>
              <w:jc w:val="center"/>
            </w:pPr>
            <w:r>
              <w:t>İlk ölçülen sıcaklık -8</w:t>
            </w:r>
            <w:r>
              <w:rPr>
                <w:vertAlign w:val="superscript"/>
              </w:rPr>
              <w:t>0</w:t>
            </w:r>
            <w:r>
              <w:t>C iken</w:t>
            </w:r>
          </w:p>
        </w:tc>
        <w:tc>
          <w:tcPr>
            <w:tcW w:w="2616" w:type="dxa"/>
            <w:tcBorders>
              <w:bottom w:val="single" w:sz="4" w:space="0" w:color="auto"/>
            </w:tcBorders>
            <w:shd w:val="clear" w:color="auto" w:fill="4F81BD" w:themeFill="accent1"/>
          </w:tcPr>
          <w:p w:rsidR="00121554" w:rsidRDefault="00121554" w:rsidP="00121554">
            <w:pPr>
              <w:jc w:val="center"/>
            </w:pPr>
            <w:r>
              <w:t>Son ölçülen sıcaklık</w:t>
            </w:r>
          </w:p>
        </w:tc>
      </w:tr>
      <w:tr w:rsidR="00121554" w:rsidTr="00121554">
        <w:tc>
          <w:tcPr>
            <w:tcW w:w="2615" w:type="dxa"/>
            <w:shd w:val="clear" w:color="auto" w:fill="B8CCE4" w:themeFill="accent1" w:themeFillTint="66"/>
          </w:tcPr>
          <w:p w:rsidR="00121554" w:rsidRPr="00121554" w:rsidRDefault="00121554" w:rsidP="00121554">
            <w:pPr>
              <w:jc w:val="center"/>
            </w:pPr>
            <w:r>
              <w:t>4</w:t>
            </w:r>
            <w:r>
              <w:rPr>
                <w:vertAlign w:val="superscript"/>
              </w:rPr>
              <w:t>0</w:t>
            </w:r>
            <w:r>
              <w:t>C yükselirse</w:t>
            </w:r>
          </w:p>
        </w:tc>
        <w:tc>
          <w:tcPr>
            <w:tcW w:w="2616" w:type="dxa"/>
            <w:shd w:val="clear" w:color="auto" w:fill="E5B8B7" w:themeFill="accent2" w:themeFillTint="66"/>
          </w:tcPr>
          <w:p w:rsidR="00121554" w:rsidRPr="00121554" w:rsidRDefault="00121554" w:rsidP="00121554">
            <w:pPr>
              <w:jc w:val="center"/>
            </w:pPr>
            <w:r>
              <w:t>-4</w:t>
            </w:r>
            <w:r>
              <w:rPr>
                <w:vertAlign w:val="superscript"/>
              </w:rPr>
              <w:t>0</w:t>
            </w:r>
            <w:r>
              <w:t>C</w:t>
            </w:r>
          </w:p>
        </w:tc>
      </w:tr>
      <w:tr w:rsidR="00121554" w:rsidTr="00121554">
        <w:tc>
          <w:tcPr>
            <w:tcW w:w="2615" w:type="dxa"/>
            <w:shd w:val="clear" w:color="auto" w:fill="B8CCE4" w:themeFill="accent1" w:themeFillTint="66"/>
          </w:tcPr>
          <w:p w:rsidR="00121554" w:rsidRPr="00121554" w:rsidRDefault="00121554" w:rsidP="00121554">
            <w:pPr>
              <w:jc w:val="center"/>
            </w:pPr>
            <w:r>
              <w:t>6</w:t>
            </w:r>
            <w:r>
              <w:rPr>
                <w:vertAlign w:val="superscript"/>
              </w:rPr>
              <w:t>0</w:t>
            </w:r>
            <w:r>
              <w:t>C düşerse</w:t>
            </w:r>
          </w:p>
        </w:tc>
        <w:tc>
          <w:tcPr>
            <w:tcW w:w="2616" w:type="dxa"/>
            <w:shd w:val="clear" w:color="auto" w:fill="E5B8B7" w:themeFill="accent2" w:themeFillTint="66"/>
          </w:tcPr>
          <w:p w:rsidR="00121554" w:rsidRDefault="00F0353F" w:rsidP="00121554">
            <w:pPr>
              <w:jc w:val="center"/>
            </w:pPr>
            <w:r>
              <w:t>A</w:t>
            </w:r>
          </w:p>
        </w:tc>
      </w:tr>
      <w:tr w:rsidR="00121554" w:rsidTr="00121554">
        <w:tc>
          <w:tcPr>
            <w:tcW w:w="2615" w:type="dxa"/>
            <w:shd w:val="clear" w:color="auto" w:fill="B8CCE4" w:themeFill="accent1" w:themeFillTint="66"/>
          </w:tcPr>
          <w:p w:rsidR="00121554" w:rsidRPr="00121554" w:rsidRDefault="00121554" w:rsidP="00121554">
            <w:pPr>
              <w:jc w:val="center"/>
            </w:pPr>
            <w:r>
              <w:t>8</w:t>
            </w:r>
            <w:r>
              <w:rPr>
                <w:vertAlign w:val="superscript"/>
              </w:rPr>
              <w:t>0</w:t>
            </w:r>
            <w:r>
              <w:t>C yükselirse</w:t>
            </w:r>
          </w:p>
        </w:tc>
        <w:tc>
          <w:tcPr>
            <w:tcW w:w="2616" w:type="dxa"/>
            <w:shd w:val="clear" w:color="auto" w:fill="E5B8B7" w:themeFill="accent2" w:themeFillTint="66"/>
          </w:tcPr>
          <w:p w:rsidR="00121554" w:rsidRDefault="00F0353F" w:rsidP="00121554">
            <w:pPr>
              <w:jc w:val="center"/>
            </w:pPr>
            <w:r>
              <w:t>B</w:t>
            </w:r>
          </w:p>
        </w:tc>
      </w:tr>
      <w:tr w:rsidR="00121554" w:rsidTr="00121554">
        <w:tc>
          <w:tcPr>
            <w:tcW w:w="2615" w:type="dxa"/>
            <w:shd w:val="clear" w:color="auto" w:fill="B8CCE4" w:themeFill="accent1" w:themeFillTint="66"/>
          </w:tcPr>
          <w:p w:rsidR="00121554" w:rsidRPr="00121554" w:rsidRDefault="00121554" w:rsidP="00121554">
            <w:pPr>
              <w:jc w:val="center"/>
            </w:pPr>
            <w:r>
              <w:t>3</w:t>
            </w:r>
            <w:r>
              <w:rPr>
                <w:vertAlign w:val="superscript"/>
              </w:rPr>
              <w:t>0</w:t>
            </w:r>
            <w:r>
              <w:t>C düşerse</w:t>
            </w:r>
          </w:p>
        </w:tc>
        <w:tc>
          <w:tcPr>
            <w:tcW w:w="2616" w:type="dxa"/>
            <w:shd w:val="clear" w:color="auto" w:fill="E5B8B7" w:themeFill="accent2" w:themeFillTint="66"/>
          </w:tcPr>
          <w:p w:rsidR="00121554" w:rsidRDefault="00F0353F" w:rsidP="00121554">
            <w:pPr>
              <w:jc w:val="center"/>
            </w:pPr>
            <w:r>
              <w:t>C</w:t>
            </w:r>
          </w:p>
        </w:tc>
      </w:tr>
    </w:tbl>
    <w:p w:rsidR="004D446D" w:rsidRDefault="004D446D" w:rsidP="00E36FA0"/>
    <w:p w:rsidR="00BC2765" w:rsidRDefault="00F0353F" w:rsidP="00E36FA0">
      <w:r>
        <w:t>Yukarıda verilen tabloya göre A, B ve C harflerinden birinin yerine aşağıda verilenlerden hangisi yazılamaz?</w:t>
      </w:r>
    </w:p>
    <w:p w:rsidR="00F0353F" w:rsidRPr="00F0353F" w:rsidRDefault="00F0353F" w:rsidP="00F0353F">
      <w:r>
        <w:t>A) -14</w:t>
      </w:r>
      <w:r>
        <w:rPr>
          <w:vertAlign w:val="superscript"/>
        </w:rPr>
        <w:t>0</w:t>
      </w:r>
      <w:r>
        <w:t>C</w:t>
      </w:r>
      <w:r>
        <w:tab/>
        <w:t>B) -11</w:t>
      </w:r>
      <w:r>
        <w:rPr>
          <w:vertAlign w:val="superscript"/>
        </w:rPr>
        <w:t>0</w:t>
      </w:r>
      <w:r>
        <w:t>C</w:t>
      </w:r>
      <w:r>
        <w:tab/>
        <w:t>C) 0</w:t>
      </w:r>
      <w:r>
        <w:rPr>
          <w:vertAlign w:val="superscript"/>
        </w:rPr>
        <w:t>0</w:t>
      </w:r>
      <w:r>
        <w:t>C</w:t>
      </w:r>
      <w:r>
        <w:tab/>
      </w:r>
      <w:r>
        <w:tab/>
      </w:r>
      <w:r w:rsidRPr="00F0353F">
        <w:rPr>
          <w:color w:val="FF0000"/>
        </w:rPr>
        <w:t>D) 5</w:t>
      </w:r>
      <w:r w:rsidRPr="00F0353F">
        <w:rPr>
          <w:color w:val="FF0000"/>
          <w:vertAlign w:val="superscript"/>
        </w:rPr>
        <w:t>0</w:t>
      </w:r>
      <w:r w:rsidRPr="00F0353F">
        <w:rPr>
          <w:color w:val="FF0000"/>
        </w:rPr>
        <w:t>C</w:t>
      </w:r>
    </w:p>
    <w:p w:rsidR="00F0353F" w:rsidRDefault="00F0353F" w:rsidP="00E36FA0"/>
    <w:p w:rsidR="00BC2765" w:rsidRDefault="00BC2765" w:rsidP="00E36FA0"/>
    <w:p w:rsidR="00F0353F" w:rsidRDefault="004D446D" w:rsidP="00F0353F">
      <w:r>
        <w:t xml:space="preserve">7)  </w:t>
      </w:r>
      <w:r w:rsidR="00F0353F" w:rsidRPr="00F0353F">
        <w:rPr>
          <w:noProof/>
        </w:rPr>
        <w:drawing>
          <wp:anchor distT="0" distB="0" distL="114300" distR="114300" simplePos="0" relativeHeight="251668480" behindDoc="1" locked="0" layoutInCell="1" allowOverlap="1">
            <wp:simplePos x="0" y="0"/>
            <wp:positionH relativeFrom="column">
              <wp:posOffset>177800</wp:posOffset>
            </wp:positionH>
            <wp:positionV relativeFrom="paragraph">
              <wp:posOffset>3175</wp:posOffset>
            </wp:positionV>
            <wp:extent cx="914400" cy="962025"/>
            <wp:effectExtent l="19050" t="0" r="0" b="0"/>
            <wp:wrapNone/>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4-5.png"/>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14400" cy="962025"/>
                    </a:xfrm>
                    <a:prstGeom prst="rect">
                      <a:avLst/>
                    </a:prstGeom>
                  </pic:spPr>
                </pic:pic>
              </a:graphicData>
            </a:graphic>
          </wp:anchor>
        </w:drawing>
      </w:r>
      <w:r w:rsidR="00F0353F">
        <w:t xml:space="preserve">                                 Yanda verilen tabloya göre </w:t>
      </w:r>
    </w:p>
    <w:p w:rsidR="004D446D" w:rsidRDefault="00F0353F" w:rsidP="00F0353F">
      <w:pPr>
        <w:rPr>
          <w:position w:val="-24"/>
        </w:rPr>
      </w:pPr>
      <w:r>
        <w:t xml:space="preserve">                                       A : B + C : D işleminin sonucu         </w:t>
      </w:r>
      <w:r>
        <w:br/>
        <w:t xml:space="preserve">                                       kaçtır?</w:t>
      </w:r>
    </w:p>
    <w:p w:rsidR="004D446D" w:rsidRDefault="004D446D" w:rsidP="00E36FA0"/>
    <w:p w:rsidR="00F0353F" w:rsidRPr="00F0353F" w:rsidRDefault="00F0353F" w:rsidP="00F0353F">
      <w:r>
        <w:lastRenderedPageBreak/>
        <w:t xml:space="preserve">A) 13 </w:t>
      </w:r>
      <w:r>
        <w:tab/>
      </w:r>
      <w:r>
        <w:tab/>
        <w:t>B) 7</w:t>
      </w:r>
      <w:r>
        <w:tab/>
      </w:r>
      <w:r>
        <w:tab/>
      </w:r>
      <w:r w:rsidRPr="00F0353F">
        <w:rPr>
          <w:color w:val="FF0000"/>
        </w:rPr>
        <w:t>C) -7</w:t>
      </w:r>
      <w:r w:rsidRPr="00F0353F">
        <w:rPr>
          <w:color w:val="FF0000"/>
        </w:rPr>
        <w:tab/>
      </w:r>
      <w:r>
        <w:tab/>
        <w:t>D) -13</w:t>
      </w:r>
    </w:p>
    <w:p w:rsidR="00BC2765" w:rsidRDefault="00BC2765" w:rsidP="00E36FA0"/>
    <w:p w:rsidR="00F0353F" w:rsidRDefault="004D446D" w:rsidP="00F0353F">
      <w:pPr>
        <w:rPr>
          <w:noProof/>
        </w:rPr>
      </w:pPr>
      <w:r>
        <w:t>8)</w:t>
      </w:r>
      <w:r w:rsidR="00F0353F" w:rsidRPr="00F0353F">
        <w:rPr>
          <w:position w:val="-24"/>
        </w:rPr>
        <w:t xml:space="preserve"> </w:t>
      </w:r>
      <w:r w:rsidR="00F0353F" w:rsidRPr="00F0353F">
        <w:rPr>
          <w:position w:val="-28"/>
        </w:rPr>
        <w:object w:dxaOrig="2760" w:dyaOrig="800">
          <v:shape id="_x0000_i1028" type="#_x0000_t75" style="width:138pt;height:39.75pt" o:ole="">
            <v:imagedata r:id="rId22" o:title=""/>
          </v:shape>
          <o:OLEObject Type="Embed" ProgID="Equation.DSMT4" ShapeID="_x0000_i1028" DrawAspect="Content" ObjectID="_1734389204" r:id="rId23"/>
        </w:object>
      </w:r>
      <w:r w:rsidR="00F0353F">
        <w:rPr>
          <w:noProof/>
        </w:rPr>
        <w:t>İşleminin sonucu kaçtır?</w:t>
      </w:r>
    </w:p>
    <w:p w:rsidR="00F0353F" w:rsidRPr="00F0353F" w:rsidRDefault="00F0353F" w:rsidP="00F0353F">
      <w:r w:rsidRPr="00F0353F">
        <w:rPr>
          <w:color w:val="FF0000"/>
        </w:rPr>
        <w:t>A) -1</w:t>
      </w:r>
      <w:r w:rsidRPr="00F0353F">
        <w:tab/>
      </w:r>
      <w:r w:rsidRPr="00F0353F">
        <w:tab/>
        <w:t>B) 1</w:t>
      </w:r>
      <w:r w:rsidRPr="00F0353F">
        <w:tab/>
      </w:r>
      <w:r w:rsidRPr="00F0353F">
        <w:tab/>
        <w:t>C) -2</w:t>
      </w:r>
      <w:r w:rsidRPr="00F0353F">
        <w:tab/>
      </w:r>
      <w:r w:rsidRPr="00F0353F">
        <w:tab/>
        <w:t>D) 2</w:t>
      </w:r>
    </w:p>
    <w:p w:rsidR="003F0B48" w:rsidRDefault="003F0B48" w:rsidP="00F0353F"/>
    <w:p w:rsidR="003F0B48" w:rsidRDefault="003F0B48" w:rsidP="00E36FA0"/>
    <w:p w:rsidR="003F0B48" w:rsidRDefault="003F0B48" w:rsidP="00E36FA0"/>
    <w:p w:rsidR="00F0353F" w:rsidRDefault="00722A17" w:rsidP="00F0353F">
      <w:r>
        <w:t>9)</w:t>
      </w:r>
      <w:r w:rsidRPr="00722A17">
        <w:rPr>
          <w:rFonts w:cs="Arial"/>
          <w:noProof/>
          <w:sz w:val="24"/>
          <w:szCs w:val="24"/>
        </w:rPr>
        <w:t xml:space="preserve"> </w:t>
      </w:r>
      <w:r w:rsidR="00D40852" w:rsidRPr="00225A3E">
        <w:rPr>
          <w:position w:val="-28"/>
        </w:rPr>
        <w:object w:dxaOrig="3019" w:dyaOrig="680">
          <v:shape id="_x0000_i1029" type="#_x0000_t75" style="width:150.75pt;height:33.75pt" o:ole="">
            <v:imagedata r:id="rId24" o:title=""/>
          </v:shape>
          <o:OLEObject Type="Embed" ProgID="Equation.DSMT4" ShapeID="_x0000_i1029" DrawAspect="Content" ObjectID="_1734389205" r:id="rId25"/>
        </w:object>
      </w:r>
      <w:r w:rsidR="00F0353F">
        <w:br/>
        <w:t>işleminin sonucu kaçtır?</w:t>
      </w:r>
    </w:p>
    <w:p w:rsidR="00F0353F" w:rsidRDefault="00F0353F" w:rsidP="00F0353F">
      <w:r>
        <w:t>A) -2</w:t>
      </w:r>
      <w:r>
        <w:tab/>
      </w:r>
      <w:r>
        <w:tab/>
        <w:t>B) 2</w:t>
      </w:r>
      <w:r>
        <w:tab/>
      </w:r>
      <w:r>
        <w:tab/>
        <w:t xml:space="preserve">C) </w:t>
      </w:r>
      <w:r w:rsidRPr="00225A3E">
        <w:rPr>
          <w:position w:val="-24"/>
        </w:rPr>
        <w:object w:dxaOrig="340" w:dyaOrig="620">
          <v:shape id="_x0000_i1030" type="#_x0000_t75" style="width:17.25pt;height:30.75pt" o:ole="">
            <v:imagedata r:id="rId26" o:title=""/>
          </v:shape>
          <o:OLEObject Type="Embed" ProgID="Equation.3" ShapeID="_x0000_i1030" DrawAspect="Content" ObjectID="_1734389206" r:id="rId27"/>
        </w:object>
      </w:r>
      <w:r>
        <w:tab/>
      </w:r>
      <w:r>
        <w:tab/>
      </w:r>
      <w:r w:rsidRPr="00D40852">
        <w:rPr>
          <w:color w:val="FF0000"/>
        </w:rPr>
        <w:t>D) 0</w:t>
      </w:r>
    </w:p>
    <w:p w:rsidR="00722A17" w:rsidRPr="009B7660" w:rsidRDefault="00722A17" w:rsidP="00F0353F">
      <w:pPr>
        <w:rPr>
          <w:sz w:val="24"/>
          <w:szCs w:val="24"/>
        </w:rPr>
      </w:pPr>
      <w:r>
        <w:rPr>
          <w:rFonts w:cs="Arial"/>
          <w:sz w:val="24"/>
          <w:szCs w:val="24"/>
        </w:rPr>
        <w:t xml:space="preserve">  </w:t>
      </w:r>
    </w:p>
    <w:p w:rsidR="003F0B48" w:rsidRDefault="003F0B48" w:rsidP="00E36FA0"/>
    <w:p w:rsidR="003F0B48" w:rsidRDefault="003F0B48" w:rsidP="00E36FA0"/>
    <w:p w:rsidR="00D40852" w:rsidRDefault="00722A17" w:rsidP="00D40852">
      <w:r>
        <w:t xml:space="preserve">10) </w:t>
      </w:r>
      <w:r w:rsidR="00D40852">
        <w:t>1,</w:t>
      </w:r>
      <w:r w:rsidR="00D40852" w:rsidRPr="00D40852">
        <w:rPr>
          <w:position w:val="-6"/>
        </w:rPr>
        <w:object w:dxaOrig="320" w:dyaOrig="340">
          <v:shape id="_x0000_i1031" type="#_x0000_t75" style="width:15.75pt;height:16.5pt" o:ole="">
            <v:imagedata r:id="rId28" o:title=""/>
          </v:shape>
          <o:OLEObject Type="Embed" ProgID="Equation.DSMT4" ShapeID="_x0000_i1031" DrawAspect="Content" ObjectID="_1734389207" r:id="rId29"/>
        </w:object>
      </w:r>
      <w:r w:rsidR="00D40852">
        <w:rPr>
          <w:position w:val="-24"/>
        </w:rPr>
        <w:t xml:space="preserve"> </w:t>
      </w:r>
      <w:r w:rsidR="00D40852">
        <w:t>devirli ondalık sayısının rasyonel hali aşağıdakilerden hangisidir?</w:t>
      </w:r>
    </w:p>
    <w:p w:rsidR="00D40852" w:rsidRDefault="00D40852" w:rsidP="00D40852">
      <w:r w:rsidRPr="00D40852">
        <w:rPr>
          <w:color w:val="FF0000"/>
        </w:rPr>
        <w:t xml:space="preserve">A) </w:t>
      </w:r>
      <w:r w:rsidRPr="00D40852">
        <w:rPr>
          <w:color w:val="FF0000"/>
          <w:position w:val="-24"/>
        </w:rPr>
        <w:object w:dxaOrig="420" w:dyaOrig="620">
          <v:shape id="_x0000_i1032" type="#_x0000_t75" style="width:21pt;height:30.75pt" o:ole="">
            <v:imagedata r:id="rId30" o:title=""/>
          </v:shape>
          <o:OLEObject Type="Embed" ProgID="Equation.DSMT4" ShapeID="_x0000_i1032" DrawAspect="Content" ObjectID="_1734389208" r:id="rId31"/>
        </w:object>
      </w:r>
      <w:r w:rsidRPr="00D40852">
        <w:rPr>
          <w:color w:val="FF0000"/>
        </w:rPr>
        <w:tab/>
      </w:r>
      <w:r>
        <w:tab/>
        <w:t xml:space="preserve">B) </w:t>
      </w:r>
      <w:r w:rsidRPr="007850B1">
        <w:rPr>
          <w:position w:val="-24"/>
        </w:rPr>
        <w:object w:dxaOrig="420" w:dyaOrig="620">
          <v:shape id="_x0000_i1033" type="#_x0000_t75" style="width:21pt;height:30.75pt" o:ole="">
            <v:imagedata r:id="rId32" o:title=""/>
          </v:shape>
          <o:OLEObject Type="Embed" ProgID="Equation.DSMT4" ShapeID="_x0000_i1033" DrawAspect="Content" ObjectID="_1734389209" r:id="rId33"/>
        </w:object>
      </w:r>
      <w:r>
        <w:tab/>
      </w:r>
      <w:r>
        <w:tab/>
        <w:t xml:space="preserve">C) </w:t>
      </w:r>
      <w:r w:rsidRPr="007850B1">
        <w:rPr>
          <w:position w:val="-24"/>
        </w:rPr>
        <w:object w:dxaOrig="420" w:dyaOrig="620">
          <v:shape id="_x0000_i1034" type="#_x0000_t75" style="width:21pt;height:30.75pt" o:ole="">
            <v:imagedata r:id="rId34" o:title=""/>
          </v:shape>
          <o:OLEObject Type="Embed" ProgID="Equation.DSMT4" ShapeID="_x0000_i1034" DrawAspect="Content" ObjectID="_1734389210" r:id="rId35"/>
        </w:object>
      </w:r>
      <w:r>
        <w:t xml:space="preserve">         D) </w:t>
      </w:r>
      <w:r w:rsidRPr="007850B1">
        <w:rPr>
          <w:position w:val="-24"/>
        </w:rPr>
        <w:object w:dxaOrig="440" w:dyaOrig="620">
          <v:shape id="_x0000_i1035" type="#_x0000_t75" style="width:21.75pt;height:30.75pt" o:ole="">
            <v:imagedata r:id="rId36" o:title=""/>
          </v:shape>
          <o:OLEObject Type="Embed" ProgID="Equation.DSMT4" ShapeID="_x0000_i1035" DrawAspect="Content" ObjectID="_1734389211" r:id="rId37"/>
        </w:object>
      </w:r>
    </w:p>
    <w:p w:rsidR="00722A17" w:rsidRDefault="00722A17" w:rsidP="00D40852"/>
    <w:p w:rsidR="00D40852" w:rsidRDefault="00D40852" w:rsidP="00E36FA0"/>
    <w:p w:rsidR="00D40852" w:rsidRDefault="00D40852" w:rsidP="00E36FA0"/>
    <w:p w:rsidR="00D40852" w:rsidRDefault="00D40852" w:rsidP="00E36FA0"/>
    <w:p w:rsidR="00D40852" w:rsidRDefault="00722A17" w:rsidP="00D40852">
      <w:r>
        <w:t xml:space="preserve">11) </w:t>
      </w:r>
      <w:r w:rsidR="00D40852" w:rsidRPr="00D40852">
        <w:rPr>
          <w:rFonts w:ascii="Calibri" w:eastAsia="Calibri" w:hAnsi="Calibri" w:cs="Arial"/>
        </w:rPr>
        <w:t xml:space="preserve">Tanesini 20 TL'den aldığı 48 tane gümüş kolyenin , 19 tanesini 22 TL'den, 16'sını 25 TL'den 13 tanesini </w:t>
      </w:r>
      <w:r w:rsidR="00D40852" w:rsidRPr="00D40852">
        <w:rPr>
          <w:rFonts w:ascii="Calibri" w:eastAsia="Calibri" w:hAnsi="Calibri" w:cs="Times New Roman"/>
        </w:rPr>
        <w:t>20 TL'den satan mağaza sahibinin bu alış verişten elde ettiği kar - zarar durumu nedir bulunuz?</w:t>
      </w:r>
    </w:p>
    <w:p w:rsidR="00D40852" w:rsidRDefault="00D40852" w:rsidP="00D40852">
      <w:pPr>
        <w:rPr>
          <w:sz w:val="24"/>
          <w:szCs w:val="24"/>
        </w:rPr>
      </w:pPr>
      <w:r>
        <w:rPr>
          <w:sz w:val="24"/>
          <w:szCs w:val="24"/>
        </w:rPr>
        <w:t>A) 118 TL zarar</w:t>
      </w:r>
      <w:r>
        <w:rPr>
          <w:sz w:val="24"/>
          <w:szCs w:val="24"/>
        </w:rPr>
        <w:tab/>
      </w:r>
      <w:r>
        <w:rPr>
          <w:sz w:val="24"/>
          <w:szCs w:val="24"/>
        </w:rPr>
        <w:tab/>
      </w:r>
      <w:r w:rsidRPr="00D40852">
        <w:rPr>
          <w:color w:val="FF0000"/>
          <w:sz w:val="24"/>
          <w:szCs w:val="24"/>
        </w:rPr>
        <w:t>B) 118 TL kar</w:t>
      </w:r>
    </w:p>
    <w:p w:rsidR="00D40852" w:rsidRDefault="00D40852" w:rsidP="00D40852">
      <w:pPr>
        <w:rPr>
          <w:sz w:val="24"/>
          <w:szCs w:val="24"/>
        </w:rPr>
      </w:pPr>
      <w:r>
        <w:rPr>
          <w:sz w:val="24"/>
          <w:szCs w:val="24"/>
        </w:rPr>
        <w:t>C) Kar - zarar yok</w:t>
      </w:r>
      <w:r>
        <w:rPr>
          <w:sz w:val="24"/>
          <w:szCs w:val="24"/>
        </w:rPr>
        <w:tab/>
      </w:r>
      <w:r>
        <w:rPr>
          <w:sz w:val="24"/>
          <w:szCs w:val="24"/>
        </w:rPr>
        <w:tab/>
        <w:t>D) 108 TL kar</w:t>
      </w:r>
    </w:p>
    <w:p w:rsidR="00D40852" w:rsidRDefault="00D40852" w:rsidP="00D40852"/>
    <w:p w:rsidR="00D40852" w:rsidRDefault="00D40852" w:rsidP="00D40852"/>
    <w:p w:rsidR="00D40852" w:rsidRDefault="00D40852" w:rsidP="00D40852"/>
    <w:p w:rsidR="00D40852" w:rsidRDefault="00722A17" w:rsidP="00D40852">
      <w:r>
        <w:t>12)</w:t>
      </w:r>
      <w:r w:rsidR="00D40852">
        <w:t xml:space="preserve"> Hatice elindeki soruların önce </w:t>
      </w:r>
      <w:r w:rsidR="00D40852" w:rsidRPr="00210AE1">
        <w:rPr>
          <w:position w:val="-24"/>
        </w:rPr>
        <w:object w:dxaOrig="220" w:dyaOrig="620">
          <v:shape id="_x0000_i1036" type="#_x0000_t75" style="width:11.25pt;height:30.75pt" o:ole="">
            <v:imagedata r:id="rId38" o:title=""/>
          </v:shape>
          <o:OLEObject Type="Embed" ProgID="Equation.DSMT4" ShapeID="_x0000_i1036" DrawAspect="Content" ObjectID="_1734389212" r:id="rId39"/>
        </w:object>
      </w:r>
      <w:r w:rsidR="00D40852">
        <w:t xml:space="preserve">’ünü daha sonra kalan soruların </w:t>
      </w:r>
      <w:r w:rsidR="00D40852" w:rsidRPr="00210AE1">
        <w:rPr>
          <w:position w:val="-24"/>
        </w:rPr>
        <w:object w:dxaOrig="220" w:dyaOrig="620">
          <v:shape id="_x0000_i1037" type="#_x0000_t75" style="width:11.25pt;height:30.75pt" o:ole="">
            <v:imagedata r:id="rId40" o:title=""/>
          </v:shape>
          <o:OLEObject Type="Embed" ProgID="Equation.DSMT4" ShapeID="_x0000_i1037" DrawAspect="Content" ObjectID="_1734389213" r:id="rId41"/>
        </w:object>
      </w:r>
      <w:r w:rsidR="00D40852">
        <w:t>’ünü çözüyor geriye 48 tane soru kaldıysa toplam kaç soru vardır?</w:t>
      </w:r>
    </w:p>
    <w:p w:rsidR="00D40852" w:rsidRDefault="00D40852" w:rsidP="00D40852">
      <w:r>
        <w:t>A) 32</w:t>
      </w:r>
      <w:r>
        <w:tab/>
      </w:r>
      <w:r>
        <w:tab/>
        <w:t>B) 64</w:t>
      </w:r>
      <w:r>
        <w:tab/>
      </w:r>
      <w:r>
        <w:tab/>
      </w:r>
      <w:r w:rsidRPr="00D40852">
        <w:rPr>
          <w:color w:val="FF0000"/>
        </w:rPr>
        <w:t>C) 72</w:t>
      </w:r>
      <w:r>
        <w:tab/>
      </w:r>
      <w:r>
        <w:tab/>
        <w:t>D) 144</w:t>
      </w:r>
    </w:p>
    <w:p w:rsidR="00E962BB" w:rsidRDefault="00E962BB" w:rsidP="00D40852">
      <w:pPr>
        <w:rPr>
          <w:sz w:val="24"/>
          <w:szCs w:val="24"/>
        </w:rPr>
      </w:pPr>
    </w:p>
    <w:p w:rsidR="00BC2765" w:rsidRDefault="00BC2765" w:rsidP="00E962BB">
      <w:pPr>
        <w:rPr>
          <w:sz w:val="24"/>
          <w:szCs w:val="24"/>
        </w:rPr>
      </w:pPr>
    </w:p>
    <w:p w:rsidR="00D40852" w:rsidRDefault="00E962BB" w:rsidP="00D40852">
      <w:r>
        <w:rPr>
          <w:sz w:val="24"/>
          <w:szCs w:val="24"/>
        </w:rPr>
        <w:t xml:space="preserve">13) </w:t>
      </w:r>
      <w:r w:rsidR="00D40852" w:rsidRPr="005E6491">
        <w:rPr>
          <w:position w:val="-28"/>
        </w:rPr>
        <w:object w:dxaOrig="2540" w:dyaOrig="680">
          <v:shape id="_x0000_i1038" type="#_x0000_t75" style="width:126.75pt;height:33.75pt" o:ole="">
            <v:imagedata r:id="rId42" o:title=""/>
          </v:shape>
          <o:OLEObject Type="Embed" ProgID="Equation.DSMT4" ShapeID="_x0000_i1038" DrawAspect="Content" ObjectID="_1734389214" r:id="rId43"/>
        </w:object>
      </w:r>
      <w:r w:rsidR="00D40852">
        <w:t xml:space="preserve">  ifadesine göre </w:t>
      </w:r>
      <w:r w:rsidR="00D40852" w:rsidRPr="005E6491">
        <w:rPr>
          <w:position w:val="-6"/>
        </w:rPr>
        <w:object w:dxaOrig="980" w:dyaOrig="279">
          <v:shape id="_x0000_i1039" type="#_x0000_t75" style="width:48.75pt;height:14.25pt" o:ole="">
            <v:imagedata r:id="rId44" o:title=""/>
          </v:shape>
          <o:OLEObject Type="Embed" ProgID="Equation.3" ShapeID="_x0000_i1039" DrawAspect="Content" ObjectID="_1734389215" r:id="rId45"/>
        </w:object>
      </w:r>
      <w:r w:rsidR="00D40852">
        <w:t xml:space="preserve"> kaçtır?</w:t>
      </w:r>
    </w:p>
    <w:p w:rsidR="00D40852" w:rsidRDefault="00D40852" w:rsidP="00D40852">
      <w:r>
        <w:t xml:space="preserve">A) </w:t>
      </w:r>
      <w:r w:rsidRPr="005E6491">
        <w:rPr>
          <w:position w:val="-24"/>
        </w:rPr>
        <w:object w:dxaOrig="340" w:dyaOrig="620">
          <v:shape id="_x0000_i1040" type="#_x0000_t75" style="width:17.25pt;height:30.75pt" o:ole="">
            <v:imagedata r:id="rId46" o:title=""/>
          </v:shape>
          <o:OLEObject Type="Embed" ProgID="Equation.DSMT4" ShapeID="_x0000_i1040" DrawAspect="Content" ObjectID="_1734389216" r:id="rId47"/>
        </w:object>
      </w:r>
      <w:r>
        <w:tab/>
      </w:r>
      <w:r>
        <w:tab/>
      </w:r>
      <w:r w:rsidRPr="00D40852">
        <w:rPr>
          <w:color w:val="FF0000"/>
        </w:rPr>
        <w:t xml:space="preserve">B) </w:t>
      </w:r>
      <w:r w:rsidRPr="00D40852">
        <w:rPr>
          <w:color w:val="FF0000"/>
          <w:position w:val="-24"/>
        </w:rPr>
        <w:object w:dxaOrig="340" w:dyaOrig="620">
          <v:shape id="_x0000_i1041" type="#_x0000_t75" style="width:17.25pt;height:30.75pt" o:ole="">
            <v:imagedata r:id="rId48" o:title=""/>
          </v:shape>
          <o:OLEObject Type="Embed" ProgID="Equation.DSMT4" ShapeID="_x0000_i1041" DrawAspect="Content" ObjectID="_1734389217" r:id="rId49"/>
        </w:object>
      </w:r>
      <w:r>
        <w:tab/>
      </w:r>
      <w:r>
        <w:tab/>
        <w:t xml:space="preserve">C) </w:t>
      </w:r>
      <w:r w:rsidRPr="005E6491">
        <w:rPr>
          <w:position w:val="-24"/>
        </w:rPr>
        <w:object w:dxaOrig="340" w:dyaOrig="620">
          <v:shape id="_x0000_i1042" type="#_x0000_t75" style="width:16.5pt;height:30.75pt" o:ole="">
            <v:imagedata r:id="rId50" o:title=""/>
          </v:shape>
          <o:OLEObject Type="Embed" ProgID="Equation.DSMT4" ShapeID="_x0000_i1042" DrawAspect="Content" ObjectID="_1734389218" r:id="rId51"/>
        </w:object>
      </w:r>
      <w:r>
        <w:tab/>
      </w:r>
      <w:r>
        <w:tab/>
        <w:t xml:space="preserve">D) </w:t>
      </w:r>
      <w:r w:rsidRPr="005E6491">
        <w:rPr>
          <w:position w:val="-24"/>
        </w:rPr>
        <w:object w:dxaOrig="499" w:dyaOrig="620">
          <v:shape id="_x0000_i1043" type="#_x0000_t75" style="width:24.75pt;height:30.75pt" o:ole="">
            <v:imagedata r:id="rId52" o:title=""/>
          </v:shape>
          <o:OLEObject Type="Embed" ProgID="Equation.DSMT4" ShapeID="_x0000_i1043" DrawAspect="Content" ObjectID="_1734389219" r:id="rId53"/>
        </w:object>
      </w:r>
    </w:p>
    <w:p w:rsidR="00BC2765" w:rsidRPr="009B7660" w:rsidRDefault="00BC2765" w:rsidP="00D40852">
      <w:pPr>
        <w:rPr>
          <w:sz w:val="24"/>
          <w:szCs w:val="24"/>
        </w:rPr>
      </w:pPr>
    </w:p>
    <w:p w:rsidR="00E962BB" w:rsidRDefault="00E962BB" w:rsidP="00E36FA0"/>
    <w:p w:rsidR="004F0315" w:rsidRDefault="00E962BB" w:rsidP="004F0315">
      <w:r>
        <w:t xml:space="preserve">14) </w:t>
      </w:r>
      <w:r w:rsidR="004F0315">
        <w:t>Aşağıda verilen şemaya göre B-C kaçtır?</w:t>
      </w:r>
    </w:p>
    <w:p w:rsidR="004F0315" w:rsidRDefault="004F0315" w:rsidP="004F0315">
      <w:r>
        <w:rPr>
          <w:noProof/>
        </w:rPr>
        <w:drawing>
          <wp:inline distT="0" distB="0" distL="0" distR="0">
            <wp:extent cx="1314450" cy="162576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est 1-6.png"/>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29065" cy="1643842"/>
                    </a:xfrm>
                    <a:prstGeom prst="rect">
                      <a:avLst/>
                    </a:prstGeom>
                  </pic:spPr>
                </pic:pic>
              </a:graphicData>
            </a:graphic>
          </wp:inline>
        </w:drawing>
      </w:r>
      <w:r>
        <w:br/>
        <w:t>A) 32</w:t>
      </w:r>
      <w:r>
        <w:tab/>
      </w:r>
      <w:r>
        <w:tab/>
        <w:t>B) -32</w:t>
      </w:r>
      <w:r>
        <w:tab/>
      </w:r>
      <w:r>
        <w:tab/>
      </w:r>
      <w:r w:rsidRPr="004F0315">
        <w:rPr>
          <w:color w:val="FF0000"/>
        </w:rPr>
        <w:t>C) 74</w:t>
      </w:r>
      <w:r>
        <w:tab/>
      </w:r>
      <w:r>
        <w:tab/>
        <w:t>D) -74</w:t>
      </w:r>
    </w:p>
    <w:p w:rsidR="00E962BB" w:rsidRDefault="00E962BB" w:rsidP="004F0315">
      <w:pPr>
        <w:rPr>
          <w:sz w:val="24"/>
          <w:szCs w:val="24"/>
        </w:rPr>
      </w:pPr>
    </w:p>
    <w:p w:rsidR="004F0315" w:rsidRDefault="00E962BB" w:rsidP="004F0315">
      <w:r>
        <w:rPr>
          <w:sz w:val="24"/>
          <w:szCs w:val="24"/>
        </w:rPr>
        <w:t xml:space="preserve">15) </w:t>
      </w:r>
      <w:r w:rsidR="004F0315">
        <w:t>Aşağıdaki sayı doğrusunda A noktası ile gösterilen rasyonel sayı aşağıdakilerden hangisidir?</w:t>
      </w:r>
    </w:p>
    <w:p w:rsidR="004F0315" w:rsidRDefault="004F0315" w:rsidP="004F0315">
      <w:r>
        <w:rPr>
          <w:noProof/>
        </w:rPr>
        <w:drawing>
          <wp:inline distT="0" distB="0" distL="0" distR="0">
            <wp:extent cx="3162742" cy="304843"/>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4-4.png"/>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62742" cy="304843"/>
                    </a:xfrm>
                    <a:prstGeom prst="rect">
                      <a:avLst/>
                    </a:prstGeom>
                  </pic:spPr>
                </pic:pic>
              </a:graphicData>
            </a:graphic>
          </wp:inline>
        </w:drawing>
      </w:r>
    </w:p>
    <w:p w:rsidR="004F0315" w:rsidRDefault="004F0315" w:rsidP="004F0315">
      <w:r>
        <w:t xml:space="preserve">A) </w:t>
      </w:r>
      <w:r w:rsidRPr="006778E1">
        <w:rPr>
          <w:position w:val="-24"/>
        </w:rPr>
        <w:object w:dxaOrig="240" w:dyaOrig="620">
          <v:shape id="_x0000_i1044" type="#_x0000_t75" style="width:12pt;height:30.75pt" o:ole="">
            <v:imagedata r:id="rId56" o:title=""/>
          </v:shape>
          <o:OLEObject Type="Embed" ProgID="Equation.3" ShapeID="_x0000_i1044" DrawAspect="Content" ObjectID="_1734389220" r:id="rId57"/>
        </w:object>
      </w:r>
      <w:r>
        <w:tab/>
      </w:r>
      <w:r>
        <w:tab/>
        <w:t xml:space="preserve">B) </w:t>
      </w:r>
      <w:r w:rsidRPr="006778E1">
        <w:rPr>
          <w:position w:val="-24"/>
        </w:rPr>
        <w:object w:dxaOrig="360" w:dyaOrig="620">
          <v:shape id="_x0000_i1045" type="#_x0000_t75" style="width:18pt;height:30.75pt" o:ole="">
            <v:imagedata r:id="rId58" o:title=""/>
          </v:shape>
          <o:OLEObject Type="Embed" ProgID="Equation.3" ShapeID="_x0000_i1045" DrawAspect="Content" ObjectID="_1734389221" r:id="rId59"/>
        </w:object>
      </w:r>
      <w:r>
        <w:tab/>
      </w:r>
      <w:r>
        <w:tab/>
      </w:r>
      <w:r w:rsidRPr="004F0315">
        <w:rPr>
          <w:color w:val="FF0000"/>
        </w:rPr>
        <w:t>C)</w:t>
      </w:r>
      <w:r>
        <w:t xml:space="preserve"> </w:t>
      </w:r>
      <w:r w:rsidRPr="006778E1">
        <w:rPr>
          <w:position w:val="-24"/>
        </w:rPr>
        <w:object w:dxaOrig="380" w:dyaOrig="620">
          <v:shape id="_x0000_i1046" type="#_x0000_t75" style="width:18.75pt;height:30.75pt" o:ole="">
            <v:imagedata r:id="rId60" o:title=""/>
          </v:shape>
          <o:OLEObject Type="Embed" ProgID="Equation.3" ShapeID="_x0000_i1046" DrawAspect="Content" ObjectID="_1734389222" r:id="rId61"/>
        </w:object>
      </w:r>
      <w:r>
        <w:tab/>
      </w:r>
      <w:r>
        <w:tab/>
        <w:t xml:space="preserve">D) </w:t>
      </w:r>
      <w:r w:rsidRPr="00E00A67">
        <w:rPr>
          <w:position w:val="-24"/>
        </w:rPr>
        <w:object w:dxaOrig="380" w:dyaOrig="620">
          <v:shape id="_x0000_i1047" type="#_x0000_t75" style="width:18.75pt;height:30.75pt" o:ole="">
            <v:imagedata r:id="rId62" o:title=""/>
          </v:shape>
          <o:OLEObject Type="Embed" ProgID="Equation.3" ShapeID="_x0000_i1047" DrawAspect="Content" ObjectID="_1734389223" r:id="rId63"/>
        </w:object>
      </w:r>
    </w:p>
    <w:p w:rsidR="00E36FA0" w:rsidRDefault="00E36FA0" w:rsidP="004F0315"/>
    <w:p w:rsidR="004F0315" w:rsidRDefault="00F80877" w:rsidP="004F0315">
      <w:hyperlink r:id="rId64" w:history="1">
        <w:r w:rsidRPr="0048649D">
          <w:rPr>
            <w:rStyle w:val="Kpr"/>
          </w:rPr>
          <w:t>https://www.derskitabicevaplarim.com</w:t>
        </w:r>
      </w:hyperlink>
      <w:r>
        <w:t xml:space="preserve"> </w:t>
      </w:r>
    </w:p>
    <w:p w:rsidR="00E36FA0" w:rsidRDefault="00E36FA0" w:rsidP="00E36FA0">
      <w:r>
        <w:t>TEST BİTTİ CEVAPLARINIZI KONTROL EDİNİZ.</w:t>
      </w:r>
    </w:p>
    <w:sectPr w:rsidR="00E36FA0" w:rsidSect="002050D3">
      <w:type w:val="continuous"/>
      <w:pgSz w:w="11906" w:h="16838"/>
      <w:pgMar w:top="720" w:right="720" w:bottom="720" w:left="720" w:header="708" w:footer="708" w:gutter="0"/>
      <w:cols w:num="2" w:sep="1" w:space="28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2748" w:rsidRDefault="001F2748" w:rsidP="00461E46">
      <w:pPr>
        <w:spacing w:after="0" w:line="240" w:lineRule="auto"/>
      </w:pPr>
      <w:r>
        <w:separator/>
      </w:r>
    </w:p>
  </w:endnote>
  <w:endnote w:type="continuationSeparator" w:id="1">
    <w:p w:rsidR="001F2748" w:rsidRDefault="001F2748" w:rsidP="00461E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2748" w:rsidRDefault="001F2748" w:rsidP="00461E46">
      <w:pPr>
        <w:spacing w:after="0" w:line="240" w:lineRule="auto"/>
      </w:pPr>
      <w:r>
        <w:separator/>
      </w:r>
    </w:p>
  </w:footnote>
  <w:footnote w:type="continuationSeparator" w:id="1">
    <w:p w:rsidR="001F2748" w:rsidRDefault="001F2748" w:rsidP="00461E4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FELayout/>
  </w:compat>
  <w:rsids>
    <w:rsidRoot w:val="005F22B2"/>
    <w:rsid w:val="00121554"/>
    <w:rsid w:val="001F2748"/>
    <w:rsid w:val="002050D3"/>
    <w:rsid w:val="00277452"/>
    <w:rsid w:val="002C33F6"/>
    <w:rsid w:val="002F51BB"/>
    <w:rsid w:val="00342991"/>
    <w:rsid w:val="0035454F"/>
    <w:rsid w:val="00374960"/>
    <w:rsid w:val="003C6CDE"/>
    <w:rsid w:val="003F0B48"/>
    <w:rsid w:val="00423E89"/>
    <w:rsid w:val="00440FB8"/>
    <w:rsid w:val="0044439E"/>
    <w:rsid w:val="00456933"/>
    <w:rsid w:val="00461E46"/>
    <w:rsid w:val="00477576"/>
    <w:rsid w:val="004D446D"/>
    <w:rsid w:val="004F0315"/>
    <w:rsid w:val="0050253A"/>
    <w:rsid w:val="00592DA6"/>
    <w:rsid w:val="005E6491"/>
    <w:rsid w:val="005F22B2"/>
    <w:rsid w:val="00610E63"/>
    <w:rsid w:val="006349F2"/>
    <w:rsid w:val="0065749D"/>
    <w:rsid w:val="006C1CF4"/>
    <w:rsid w:val="006D7959"/>
    <w:rsid w:val="00722A17"/>
    <w:rsid w:val="007448DC"/>
    <w:rsid w:val="0074751B"/>
    <w:rsid w:val="00783FA1"/>
    <w:rsid w:val="007B40C6"/>
    <w:rsid w:val="007E35F6"/>
    <w:rsid w:val="008034ED"/>
    <w:rsid w:val="008A3C68"/>
    <w:rsid w:val="008E5E8F"/>
    <w:rsid w:val="009676A9"/>
    <w:rsid w:val="00997515"/>
    <w:rsid w:val="00A00CC6"/>
    <w:rsid w:val="00A17A0F"/>
    <w:rsid w:val="00A20696"/>
    <w:rsid w:val="00A26768"/>
    <w:rsid w:val="00A90D2D"/>
    <w:rsid w:val="00AD1895"/>
    <w:rsid w:val="00AD639C"/>
    <w:rsid w:val="00B06EF4"/>
    <w:rsid w:val="00B74496"/>
    <w:rsid w:val="00BC2765"/>
    <w:rsid w:val="00C16593"/>
    <w:rsid w:val="00C86300"/>
    <w:rsid w:val="00C93DD4"/>
    <w:rsid w:val="00CC3DDD"/>
    <w:rsid w:val="00D164FC"/>
    <w:rsid w:val="00D230FF"/>
    <w:rsid w:val="00D33313"/>
    <w:rsid w:val="00D40852"/>
    <w:rsid w:val="00D83962"/>
    <w:rsid w:val="00DB0FA7"/>
    <w:rsid w:val="00DC2BA5"/>
    <w:rsid w:val="00DD250F"/>
    <w:rsid w:val="00DF39E0"/>
    <w:rsid w:val="00E011F4"/>
    <w:rsid w:val="00E36FA0"/>
    <w:rsid w:val="00E564B9"/>
    <w:rsid w:val="00E962BB"/>
    <w:rsid w:val="00EA6673"/>
    <w:rsid w:val="00F0353F"/>
    <w:rsid w:val="00F1615F"/>
    <w:rsid w:val="00F33642"/>
    <w:rsid w:val="00F80877"/>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style="mso-width-relative:margin;mso-height-relative:margin" fillcolor="white" stroke="f">
      <v:fill color="white" opacity="0"/>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991"/>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D164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onMetni">
    <w:name w:val="Balloon Text"/>
    <w:basedOn w:val="Normal"/>
    <w:link w:val="BalonMetniChar"/>
    <w:uiPriority w:val="99"/>
    <w:semiHidden/>
    <w:unhideWhenUsed/>
    <w:rsid w:val="006C1CF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1CF4"/>
    <w:rPr>
      <w:rFonts w:ascii="Tahoma" w:hAnsi="Tahoma" w:cs="Tahoma"/>
      <w:sz w:val="16"/>
      <w:szCs w:val="16"/>
    </w:rPr>
  </w:style>
  <w:style w:type="character" w:styleId="Kpr">
    <w:name w:val="Hyperlink"/>
    <w:basedOn w:val="VarsaylanParagrafYazTipi"/>
    <w:uiPriority w:val="99"/>
    <w:unhideWhenUsed/>
    <w:rsid w:val="002050D3"/>
    <w:rPr>
      <w:color w:val="0000FF" w:themeColor="hyperlink"/>
      <w:u w:val="single"/>
    </w:rPr>
  </w:style>
  <w:style w:type="paragraph" w:styleId="stbilgi">
    <w:name w:val="header"/>
    <w:basedOn w:val="Normal"/>
    <w:link w:val="stbilgiChar"/>
    <w:uiPriority w:val="99"/>
    <w:semiHidden/>
    <w:unhideWhenUsed/>
    <w:rsid w:val="00461E46"/>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461E46"/>
  </w:style>
  <w:style w:type="paragraph" w:styleId="Altbilgi">
    <w:name w:val="footer"/>
    <w:basedOn w:val="Normal"/>
    <w:link w:val="AltbilgiChar"/>
    <w:uiPriority w:val="99"/>
    <w:semiHidden/>
    <w:unhideWhenUsed/>
    <w:rsid w:val="00461E46"/>
    <w:pPr>
      <w:tabs>
        <w:tab w:val="center" w:pos="4536"/>
        <w:tab w:val="right" w:pos="9072"/>
      </w:tabs>
      <w:spacing w:after="0" w:line="240" w:lineRule="auto"/>
    </w:pPr>
  </w:style>
  <w:style w:type="character" w:customStyle="1" w:styleId="AltbilgiChar">
    <w:name w:val="Altbilgi Char"/>
    <w:basedOn w:val="VarsaylanParagrafYazTipi"/>
    <w:link w:val="Altbilgi"/>
    <w:uiPriority w:val="99"/>
    <w:semiHidden/>
    <w:rsid w:val="00461E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D164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onMetni">
    <w:name w:val="Balloon Text"/>
    <w:basedOn w:val="Normal"/>
    <w:link w:val="BalonMetniChar"/>
    <w:uiPriority w:val="99"/>
    <w:semiHidden/>
    <w:unhideWhenUsed/>
    <w:rsid w:val="006C1CF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1CF4"/>
    <w:rPr>
      <w:rFonts w:ascii="Tahoma" w:hAnsi="Tahoma" w:cs="Tahoma"/>
      <w:sz w:val="16"/>
      <w:szCs w:val="16"/>
    </w:rPr>
  </w:style>
  <w:style w:type="character" w:styleId="Kpr">
    <w:name w:val="Hyperlink"/>
    <w:basedOn w:val="VarsaylanParagrafYazTipi"/>
    <w:uiPriority w:val="99"/>
    <w:semiHidden/>
    <w:unhideWhenUsed/>
    <w:rsid w:val="002050D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image" Target="media/image5.png"/><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image" Target="media/image23.png"/><Relationship Id="rId63" Type="http://schemas.openxmlformats.org/officeDocument/2006/relationships/oleObject" Target="embeddings/oleObject23.bin"/><Relationship Id="rId7" Type="http://schemas.openxmlformats.org/officeDocument/2006/relationships/hyperlink" Target="https://www.derskitabicevaplarim.com" TargetMode="Externa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4.wmf"/><Relationship Id="rId64" Type="http://schemas.openxmlformats.org/officeDocument/2006/relationships/hyperlink" Target="https://www.derskitabicevaplarim.com" TargetMode="External"/><Relationship Id="rId8" Type="http://schemas.openxmlformats.org/officeDocument/2006/relationships/header" Target="header1.xm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1.bin"/><Relationship Id="rId67" Type="http://schemas.microsoft.com/office/2007/relationships/stylesWithEffects" Target="stylesWithEffects.xml"/><Relationship Id="rId20" Type="http://schemas.openxmlformats.org/officeDocument/2006/relationships/image" Target="media/image4.png"/><Relationship Id="rId41" Type="http://schemas.openxmlformats.org/officeDocument/2006/relationships/oleObject" Target="embeddings/oleObject13.bin"/><Relationship Id="rId54" Type="http://schemas.openxmlformats.org/officeDocument/2006/relationships/image" Target="media/image22.png"/><Relationship Id="rId62" Type="http://schemas.openxmlformats.org/officeDocument/2006/relationships/image" Target="media/image27.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47837-BFE5-4329-A695-A033FC44D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473</Words>
  <Characters>2698</Characters>
  <Application>Microsoft Office Word</Application>
  <DocSecurity>0</DocSecurity>
  <Lines>22</Lines>
  <Paragraphs>6</Paragraphs>
  <ScaleCrop>false</ScaleCrop>
  <HeadingPairs>
    <vt:vector size="2" baseType="variant">
      <vt:variant>
        <vt:lpstr>Konu Başlığı</vt:lpstr>
      </vt:variant>
      <vt:variant>
        <vt:i4>1</vt:i4>
      </vt:variant>
    </vt:vector>
  </HeadingPairs>
  <TitlesOfParts>
    <vt:vector size="1" baseType="lpstr">
      <vt:lpstr/>
    </vt:vector>
  </TitlesOfParts>
  <Manager>www.HangiSoru.com</Manager>
  <Company/>
  <LinksUpToDate>false</LinksUpToDate>
  <CharactersWithSpaces>3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HangiSoru.com</dc:title>
  <dc:subject>www.HangiSoru.com</dc:subject>
  <dc:creator>www.HangiSoru.com</dc:creator>
  <cp:keywords>www.HangiSoru.com</cp:keywords>
  <dc:description>www.HangiSoru.com</dc:description>
  <cp:lastModifiedBy>-Seyfo</cp:lastModifiedBy>
  <cp:revision>4</cp:revision>
  <cp:lastPrinted>2014-08-19T21:54:00Z</cp:lastPrinted>
  <dcterms:created xsi:type="dcterms:W3CDTF">2014-11-20T12:59:00Z</dcterms:created>
  <dcterms:modified xsi:type="dcterms:W3CDTF">2023-01-04T23:00:00Z</dcterms:modified>
  <cp:category>www.HangiSoru.com</cp:category>
</cp:coreProperties>
</file>